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2D833B" w14:textId="465CD25E" w:rsidR="00E645E7" w:rsidRPr="003F77A4" w:rsidRDefault="00E66C47" w:rsidP="003F77A4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8960" behindDoc="1" locked="0" layoutInCell="1" allowOverlap="1" wp14:anchorId="211FDA45" wp14:editId="37194736">
            <wp:simplePos x="0" y="0"/>
            <wp:positionH relativeFrom="page">
              <wp:align>righ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9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 xml:space="preserve">Repetition kap </w:t>
      </w:r>
      <w:r w:rsidR="00A74CDA">
        <w:rPr>
          <w:rFonts w:ascii="Arial" w:hAnsi="Arial"/>
        </w:rPr>
        <w:t>3</w:t>
      </w:r>
      <w:r w:rsidR="00E645E7" w:rsidRPr="003F77A4">
        <w:rPr>
          <w:rFonts w:ascii="Arial" w:hAnsi="Arial"/>
        </w:rPr>
        <w:t>–</w:t>
      </w:r>
      <w:r w:rsidR="00A74CDA">
        <w:rPr>
          <w:rFonts w:ascii="Arial" w:hAnsi="Arial"/>
        </w:rPr>
        <w:t>4</w:t>
      </w:r>
    </w:p>
    <w:p w14:paraId="6D100F2D" w14:textId="37E1A2AE"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</w:t>
      </w:r>
      <w:r w:rsidR="000F7C43">
        <w:t>Gamma</w:t>
      </w:r>
      <w:r>
        <w:t xml:space="preserve">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kan du slå upp den sidan i boken </w:t>
      </w:r>
      <w:r w:rsidR="003F77A4">
        <w:br/>
      </w:r>
      <w:r>
        <w:t>och titta på hur en lösning kan se ut.</w:t>
      </w:r>
    </w:p>
    <w:p w14:paraId="1C2319A7" w14:textId="63190892"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14:paraId="19BB17B9" w14:textId="34DC36D0" w:rsidR="00E66C47" w:rsidRPr="000F2C76" w:rsidRDefault="00473E79" w:rsidP="00E66C47">
      <w:pPr>
        <w:pStyle w:val="Uppgiftluftver"/>
      </w:pPr>
      <w:r>
        <w:rPr>
          <w:rFonts w:ascii="Arial Black" w:hAnsi="Arial Black"/>
          <w:noProof/>
          <w:szCs w:val="20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F2FA81E" wp14:editId="140B55DF">
                <wp:simplePos x="0" y="0"/>
                <wp:positionH relativeFrom="column">
                  <wp:posOffset>5104765</wp:posOffset>
                </wp:positionH>
                <wp:positionV relativeFrom="paragraph">
                  <wp:posOffset>219075</wp:posOffset>
                </wp:positionV>
                <wp:extent cx="0" cy="5829300"/>
                <wp:effectExtent l="0" t="0" r="38100" b="19050"/>
                <wp:wrapNone/>
                <wp:docPr id="6" name="Rak koppling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8293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5EE0F7" id="Rak koppling 6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1.95pt,17.25pt" to="401.95pt,47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" strokecolor="black [3040]"/>
            </w:pict>
          </mc:Fallback>
        </mc:AlternateContent>
      </w:r>
      <w:r w:rsidR="003F77A4"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4618D" w:rsidRPr="00E4618D">
        <w:rPr>
          <w:b/>
          <w:bCs/>
        </w:rPr>
        <w:t xml:space="preserve"> </w:t>
      </w:r>
      <w:r w:rsidR="00E4618D" w:rsidRPr="00E04A49">
        <w:rPr>
          <w:b/>
          <w:bCs/>
        </w:rPr>
        <w:tab/>
      </w:r>
      <w:r w:rsidR="00E66C47">
        <w:t xml:space="preserve">Diagrammet visar hur kostnaden för två olika sorters </w:t>
      </w:r>
      <w:r w:rsidR="00E66C47" w:rsidRPr="000F2C76">
        <w:t xml:space="preserve">äpplen </w:t>
      </w:r>
      <w:r w:rsidR="00E66C47">
        <w:t>beror av vikten.</w:t>
      </w:r>
      <w:r w:rsidR="00E66C47" w:rsidRPr="000F2C76">
        <w:t xml:space="preserve"> </w:t>
      </w:r>
      <w:r w:rsidR="00E66C47">
        <w:tab/>
        <w:t>134</w:t>
      </w:r>
    </w:p>
    <w:p w14:paraId="3989DC4A" w14:textId="1E7CDBC1" w:rsidR="00E66C47" w:rsidRPr="000F2C76" w:rsidRDefault="00E66C47" w:rsidP="00E66C47">
      <w:pPr>
        <w:pStyle w:val="Uppgiftrad2"/>
      </w:pPr>
      <w:r>
        <w:tab/>
      </w:r>
      <w:r w:rsidRPr="000F2C76">
        <w:t>a)  Hur stor är skillnaden i pris per kilogram?</w:t>
      </w:r>
    </w:p>
    <w:p w14:paraId="78D4D2AE" w14:textId="41C61E86" w:rsidR="00E66C47" w:rsidRDefault="00E66C47" w:rsidP="00E66C47">
      <w:pPr>
        <w:pStyle w:val="Uppgiftrad2"/>
      </w:pPr>
      <w:r>
        <w:tab/>
      </w:r>
      <w:r w:rsidRPr="000F2C76">
        <w:t xml:space="preserve">b)  Är </w:t>
      </w:r>
      <w:r>
        <w:t>kostnaden</w:t>
      </w:r>
      <w:r w:rsidRPr="000F2C76">
        <w:t xml:space="preserve"> proportionell mot vikten? Motivera ditt svar.</w:t>
      </w:r>
    </w:p>
    <w:p w14:paraId="688DDFD5" w14:textId="785BE111" w:rsidR="00E66C47" w:rsidRPr="000F2C76" w:rsidRDefault="00A74CDA" w:rsidP="00E66C47">
      <w:pPr>
        <w:pStyle w:val="Uppgiftrad2"/>
      </w:pPr>
      <w:r>
        <w:tab/>
        <w:t xml:space="preserve">     </w:t>
      </w:r>
      <w:r>
        <w:rPr>
          <w:noProof/>
        </w:rPr>
        <w:drawing>
          <wp:inline distT="0" distB="0" distL="0" distR="0" wp14:anchorId="77D642A2" wp14:editId="63188A15">
            <wp:extent cx="2146032" cy="2019048"/>
            <wp:effectExtent l="0" t="0" r="6985" b="635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dobjekt 4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46032" cy="20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601C7" w14:textId="11124028" w:rsidR="00E66C47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2</w:t>
      </w:r>
      <w:r w:rsidR="00E66C47">
        <w:rPr>
          <w:b/>
          <w:bCs/>
        </w:rPr>
        <w:tab/>
      </w:r>
      <w:r w:rsidR="00E66C47" w:rsidRPr="00AF381F">
        <w:t xml:space="preserve">Jonas köper apelsiner. En påse väger 1,8 kg och kostar 27 kr. </w:t>
      </w:r>
      <w:r w:rsidR="00E66C47">
        <w:br/>
      </w:r>
      <w:r w:rsidR="00E66C47" w:rsidRPr="00AF381F">
        <w:t xml:space="preserve">En mindre påse väger 1,4 kg. </w:t>
      </w:r>
      <w:r w:rsidR="008A2F01" w:rsidRPr="00AF381F">
        <w:t>Hur mycket kostar den</w:t>
      </w:r>
      <w:r w:rsidR="00E66C47" w:rsidRPr="00AF381F">
        <w:t>,</w:t>
      </w:r>
      <w:r w:rsidR="00BB3A25">
        <w:br/>
      </w:r>
      <w:r w:rsidR="00E66C47" w:rsidRPr="00AF381F">
        <w:t>om kostnaden är proportionell mot vikten?</w:t>
      </w:r>
      <w:r w:rsidR="00E66C47">
        <w:t xml:space="preserve">    </w:t>
      </w:r>
      <w:r w:rsidR="00E66C47">
        <w:tab/>
      </w:r>
      <w:r w:rsidR="00BB3A25">
        <w:tab/>
      </w:r>
      <w:r w:rsidR="00E66C47">
        <w:t>134</w:t>
      </w:r>
    </w:p>
    <w:p w14:paraId="5D4F180B" w14:textId="07DCF174" w:rsidR="00E66C47" w:rsidRDefault="00B3211F" w:rsidP="00E66C47">
      <w:pPr>
        <w:pStyle w:val="Uppgiftluftver"/>
      </w:pPr>
      <w:r>
        <w:rPr>
          <w:b/>
          <w:bCs/>
        </w:rPr>
        <w:t xml:space="preserve"> </w:t>
      </w:r>
      <w:r w:rsidRPr="00B3211F">
        <w:rPr>
          <w:rStyle w:val="Uppgiftssiffra"/>
        </w:rPr>
        <w:t xml:space="preserve"> </w:t>
      </w:r>
      <w:r w:rsidR="00E66C47" w:rsidRPr="00B3211F">
        <w:rPr>
          <w:rStyle w:val="Uppgiftssiffra"/>
        </w:rPr>
        <w:t>3</w:t>
      </w:r>
      <w:r w:rsidR="00E66C47" w:rsidRPr="00AF381F">
        <w:tab/>
      </w:r>
      <w:r w:rsidR="00E66C47">
        <w:t>Du</w:t>
      </w:r>
      <w:r w:rsidR="00E66C47" w:rsidRPr="00AF381F">
        <w:t xml:space="preserve"> tar upp en kula i taget, utan att </w:t>
      </w:r>
      <w:r w:rsidR="00E66C47">
        <w:t xml:space="preserve">lägga tillbaka </w:t>
      </w:r>
      <w:r w:rsidR="00E66C47" w:rsidRPr="00AF381F">
        <w:t xml:space="preserve">någon kula. </w:t>
      </w:r>
      <w:r w:rsidR="00E66C47">
        <w:br/>
      </w:r>
      <w:r w:rsidR="00E66C47" w:rsidRPr="00AF381F">
        <w:t xml:space="preserve">På hur många </w:t>
      </w:r>
      <w:r w:rsidR="00E66C47">
        <w:t xml:space="preserve">olika </w:t>
      </w:r>
      <w:r w:rsidR="00E66C47" w:rsidRPr="00AF381F">
        <w:t>sätt kan de fyra kulorna tas upp?</w:t>
      </w:r>
      <w:r w:rsidR="00E66C47">
        <w:tab/>
        <w:t>142</w:t>
      </w:r>
    </w:p>
    <w:p w14:paraId="5724DC58" w14:textId="7583AB81" w:rsidR="00E66C47" w:rsidRDefault="00A74CDA" w:rsidP="00E66C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75779FC" wp14:editId="34AC5BBC">
            <wp:extent cx="1079365" cy="609524"/>
            <wp:effectExtent l="0" t="0" r="6985" b="635"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079365" cy="609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C0E28E" w14:textId="407B5F54" w:rsidR="00E66C47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4</w:t>
      </w:r>
      <w:r w:rsidR="00E66C47">
        <w:rPr>
          <w:b/>
          <w:bCs/>
        </w:rPr>
        <w:tab/>
      </w:r>
      <w:r w:rsidR="00E66C47" w:rsidRPr="00AF381F">
        <w:t xml:space="preserve">Ett fotbollslag kan välja mellan </w:t>
      </w:r>
      <w:r w:rsidR="00E66C47">
        <w:t>vita, röda, blå och svarta</w:t>
      </w:r>
      <w:r w:rsidR="00E66C47" w:rsidRPr="00AF381F">
        <w:t xml:space="preserve"> tröjor</w:t>
      </w:r>
      <w:r w:rsidR="00E66C47">
        <w:t xml:space="preserve">, </w:t>
      </w:r>
      <w:r w:rsidR="00E66C47">
        <w:br/>
        <w:t xml:space="preserve">Shortsen kan väljas mellan tre färger: vita, blå och röda. </w:t>
      </w:r>
      <w:r w:rsidR="00E66C47">
        <w:br/>
      </w:r>
      <w:r w:rsidR="00E66C47" w:rsidRPr="00AF381F">
        <w:t xml:space="preserve">På hur många olika sätt kan tröjor och </w:t>
      </w:r>
      <w:r w:rsidR="00E66C47">
        <w:t>shorts</w:t>
      </w:r>
      <w:r w:rsidR="00E66C47" w:rsidRPr="00AF381F">
        <w:t xml:space="preserve"> kombineras?</w:t>
      </w:r>
      <w:r w:rsidR="00E66C47">
        <w:tab/>
        <w:t>142</w:t>
      </w:r>
    </w:p>
    <w:p w14:paraId="73C02565" w14:textId="390C9647" w:rsidR="00E66C47" w:rsidRPr="00B42492" w:rsidRDefault="00B3211F" w:rsidP="00B3211F">
      <w:pPr>
        <w:pStyle w:val="Uppgiftluftver"/>
        <w:tabs>
          <w:tab w:val="clear" w:pos="3000"/>
          <w:tab w:val="left" w:pos="4253"/>
        </w:tabs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5</w:t>
      </w:r>
      <w:r w:rsidR="00E66C47">
        <w:rPr>
          <w:b/>
          <w:bCs/>
        </w:rPr>
        <w:tab/>
      </w:r>
      <w:r w:rsidR="00E66C47" w:rsidRPr="00B42492">
        <w:t>a)  10 + 2 · 7</w:t>
      </w:r>
      <w:r w:rsidR="00E66C47" w:rsidRPr="00B42492">
        <w:tab/>
        <w:t>b)  9 · 5 – 27 / 3</w:t>
      </w:r>
      <w:r w:rsidR="00E66C47" w:rsidRPr="00B42492">
        <w:tab/>
        <w:t>146</w:t>
      </w:r>
    </w:p>
    <w:p w14:paraId="6DBEB453" w14:textId="77777777" w:rsidR="00A74CDA" w:rsidRDefault="00A74CDA">
      <w:pPr>
        <w:rPr>
          <w:rStyle w:val="Uppgiftssiffra"/>
        </w:rPr>
      </w:pPr>
      <w:r>
        <w:rPr>
          <w:rStyle w:val="Uppgiftssiffra"/>
        </w:rPr>
        <w:br w:type="page"/>
      </w:r>
    </w:p>
    <w:p w14:paraId="2D677C4B" w14:textId="026B5116" w:rsidR="00E66C47" w:rsidRPr="00B42492" w:rsidRDefault="00473E79" w:rsidP="00E66C47">
      <w:pPr>
        <w:pStyle w:val="Uppgiftluftver"/>
      </w:pPr>
      <w:r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A12596F" wp14:editId="491CEB45">
                <wp:simplePos x="0" y="0"/>
                <wp:positionH relativeFrom="column">
                  <wp:posOffset>5130165</wp:posOffset>
                </wp:positionH>
                <wp:positionV relativeFrom="paragraph">
                  <wp:posOffset>217170</wp:posOffset>
                </wp:positionV>
                <wp:extent cx="0" cy="6832600"/>
                <wp:effectExtent l="0" t="0" r="38100" b="25400"/>
                <wp:wrapNone/>
                <wp:docPr id="7" name="Rak koppling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832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E9DEEEB" id="Rak koppling 7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3.95pt,17.1pt" to="403.95pt,5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" strokecolor="black [3040]"/>
            </w:pict>
          </mc:Fallback>
        </mc:AlternateContent>
      </w:r>
      <w:r w:rsidR="00906B96">
        <w:rPr>
          <w:rFonts w:ascii="Arial" w:hAnsi="Arial" w:cs="Arial"/>
          <w:noProof/>
        </w:rPr>
        <w:drawing>
          <wp:anchor distT="0" distB="0" distL="114300" distR="114300" simplePos="0" relativeHeight="251696128" behindDoc="1" locked="0" layoutInCell="1" allowOverlap="1" wp14:anchorId="529B5CC6" wp14:editId="6C5314D0">
            <wp:simplePos x="0" y="0"/>
            <wp:positionH relativeFrom="page">
              <wp:align>lef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25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3211F"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6</w:t>
      </w:r>
      <w:r w:rsidR="00E66C47" w:rsidRPr="00B42492">
        <w:tab/>
      </w:r>
      <w:r w:rsidR="00E66C47">
        <w:t xml:space="preserve">En korv kostar 15 kr och en dricka 20 kr. </w:t>
      </w:r>
      <w:r w:rsidR="00E66C47">
        <w:br/>
        <w:t>Ed</w:t>
      </w:r>
      <w:r w:rsidR="00E66C47" w:rsidRPr="00B42492">
        <w:t>vin köper två korvar och en dricka.</w:t>
      </w:r>
      <w:r w:rsidR="00E66C47">
        <w:tab/>
      </w:r>
      <w:r w:rsidR="00E66C47">
        <w:tab/>
        <w:t>146</w:t>
      </w:r>
    </w:p>
    <w:p w14:paraId="76181299" w14:textId="77777777" w:rsidR="00E66C47" w:rsidRPr="00B42492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B42492">
        <w:t>a)  Teckna ett uttryck för hur mycket Edvin ska betala.</w:t>
      </w:r>
    </w:p>
    <w:p w14:paraId="148E711E" w14:textId="77777777" w:rsidR="00E66C47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B42492">
        <w:t>b)  Räkna ut hur mycket Edvin ska betala.</w:t>
      </w:r>
    </w:p>
    <w:p w14:paraId="3796575A" w14:textId="61030B76" w:rsidR="00E66C47" w:rsidRPr="00963C18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7</w:t>
      </w:r>
      <w:r w:rsidR="00E66C47">
        <w:rPr>
          <w:b/>
          <w:bCs/>
        </w:rPr>
        <w:tab/>
      </w:r>
      <w:r w:rsidR="00E66C47" w:rsidRPr="00963C18">
        <w:t xml:space="preserve">Märta är </w:t>
      </w:r>
      <w:r w:rsidR="00E66C47" w:rsidRPr="00963C18">
        <w:rPr>
          <w:i/>
        </w:rPr>
        <w:t>x</w:t>
      </w:r>
      <w:r w:rsidR="00E66C47" w:rsidRPr="00963C18">
        <w:t xml:space="preserve"> år. </w:t>
      </w:r>
      <w:r w:rsidR="00E66C47">
        <w:tab/>
      </w:r>
      <w:r w:rsidR="00E66C47">
        <w:tab/>
      </w:r>
      <w:r w:rsidR="00E66C47">
        <w:tab/>
        <w:t>150</w:t>
      </w:r>
    </w:p>
    <w:p w14:paraId="1DA1EE2A" w14:textId="77777777" w:rsidR="00E66C47" w:rsidRPr="00963C18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963C18">
        <w:t>a)  Dante är 2 år yngre än Märta. Teckna ett uttryck för hur gammal Dante är.</w:t>
      </w:r>
    </w:p>
    <w:p w14:paraId="683A8C42" w14:textId="77777777" w:rsidR="00E66C47" w:rsidRPr="00963C18" w:rsidRDefault="00E66C47" w:rsidP="00E66C47">
      <w:pPr>
        <w:pStyle w:val="Uppgiftrad2"/>
      </w:pPr>
      <w:r w:rsidRPr="00B3211F">
        <w:rPr>
          <w:rStyle w:val="Uppgiftssiffra"/>
        </w:rPr>
        <w:tab/>
      </w:r>
      <w:r w:rsidRPr="00963C18">
        <w:t xml:space="preserve">b)  Teckna ett uttryck för Märtas ålder när hon </w:t>
      </w:r>
      <w:r>
        <w:t>är</w:t>
      </w:r>
      <w:r w:rsidRPr="00963C18">
        <w:t xml:space="preserve"> dubbelt så gammal som nu.</w:t>
      </w:r>
    </w:p>
    <w:p w14:paraId="2923B95D" w14:textId="0D111D01" w:rsidR="00E66C47" w:rsidRPr="00963C18" w:rsidRDefault="00B3211F" w:rsidP="00E66C47">
      <w:pPr>
        <w:pStyle w:val="Uppgiftluftver"/>
      </w:pPr>
      <w:r w:rsidRPr="00B3211F">
        <w:rPr>
          <w:rStyle w:val="Uppgiftssiffra"/>
        </w:rPr>
        <w:t xml:space="preserve">  </w:t>
      </w:r>
      <w:r w:rsidR="00E66C47" w:rsidRPr="00B3211F">
        <w:rPr>
          <w:rStyle w:val="Uppgiftssiffra"/>
        </w:rPr>
        <w:t>8</w:t>
      </w:r>
      <w:r w:rsidR="00E66C47">
        <w:tab/>
      </w:r>
      <w:r w:rsidR="00E66C47" w:rsidRPr="00963C18">
        <w:t>Beräkna värdet av uttrycken.</w:t>
      </w:r>
      <w:r w:rsidR="00E66C47">
        <w:tab/>
      </w:r>
      <w:r w:rsidR="00E66C47">
        <w:tab/>
        <w:t>157</w:t>
      </w:r>
    </w:p>
    <w:p w14:paraId="5A8AE226" w14:textId="77777777" w:rsidR="00E66C47" w:rsidRPr="00963C18" w:rsidRDefault="00E66C47" w:rsidP="00E66C47">
      <w:pPr>
        <w:pStyle w:val="Uppgiftrad2"/>
      </w:pPr>
      <w:r>
        <w:tab/>
      </w:r>
      <w:r w:rsidRPr="00963C18">
        <w:t>a)  3</w:t>
      </w:r>
      <w:r w:rsidRPr="00963C18">
        <w:rPr>
          <w:i/>
        </w:rPr>
        <w:t>x</w:t>
      </w:r>
      <w:r w:rsidRPr="00963C18">
        <w:t xml:space="preserve"> – 7 för </w:t>
      </w:r>
      <w:r w:rsidRPr="00963C18">
        <w:rPr>
          <w:i/>
        </w:rPr>
        <w:t>x</w:t>
      </w:r>
      <w:r w:rsidRPr="00963C18">
        <w:t xml:space="preserve"> = 5</w:t>
      </w:r>
    </w:p>
    <w:p w14:paraId="1D12C2F1" w14:textId="77777777" w:rsidR="00E66C47" w:rsidRDefault="00E66C47" w:rsidP="00E66C47">
      <w:pPr>
        <w:pStyle w:val="Uppgiftrad2"/>
      </w:pPr>
      <w:r>
        <w:tab/>
      </w:r>
      <w:r w:rsidRPr="00963C18">
        <w:t>b)  4</w:t>
      </w:r>
      <w:r w:rsidRPr="00963C18">
        <w:rPr>
          <w:i/>
        </w:rPr>
        <w:t>y</w:t>
      </w:r>
      <w:r w:rsidRPr="00963C18">
        <w:t xml:space="preserve"> + 2</w:t>
      </w:r>
      <w:r w:rsidRPr="00963C18">
        <w:rPr>
          <w:i/>
        </w:rPr>
        <w:t>z</w:t>
      </w:r>
      <w:r w:rsidRPr="00963C18">
        <w:t xml:space="preserve"> för </w:t>
      </w:r>
      <w:r w:rsidRPr="00963C18">
        <w:rPr>
          <w:i/>
        </w:rPr>
        <w:t>y</w:t>
      </w:r>
      <w:r w:rsidRPr="00963C18">
        <w:t xml:space="preserve"> = 3 och </w:t>
      </w:r>
      <w:r w:rsidRPr="00963C18">
        <w:rPr>
          <w:i/>
        </w:rPr>
        <w:t>z</w:t>
      </w:r>
      <w:r w:rsidRPr="00963C18">
        <w:t xml:space="preserve"> = 6</w:t>
      </w:r>
    </w:p>
    <w:p w14:paraId="73CD6A0B" w14:textId="1B3F1EC6" w:rsidR="00E66C47" w:rsidRPr="00963C18" w:rsidRDefault="00E66C47" w:rsidP="00E66C47">
      <w:pPr>
        <w:pStyle w:val="Uppgiftluftver"/>
      </w:pPr>
      <w:r w:rsidRPr="00E66C47">
        <w:rPr>
          <w:rStyle w:val="Uppgiftssiffra"/>
        </w:rPr>
        <w:t xml:space="preserve">  9</w:t>
      </w:r>
      <w:r>
        <w:rPr>
          <w:b/>
          <w:bCs/>
        </w:rPr>
        <w:tab/>
      </w:r>
      <w:r w:rsidRPr="00963C18">
        <w:t>Förenkla uttrycken.</w:t>
      </w:r>
      <w:r>
        <w:tab/>
      </w:r>
      <w:r>
        <w:tab/>
      </w:r>
      <w:r>
        <w:tab/>
        <w:t>157</w:t>
      </w:r>
    </w:p>
    <w:p w14:paraId="2A6A27AD" w14:textId="3CD2607B" w:rsidR="00E66C47" w:rsidRPr="00E66C47" w:rsidRDefault="00E66C47" w:rsidP="00B3211F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  <w:rPr>
          <w:i/>
          <w:lang w:val="en-US"/>
        </w:rPr>
      </w:pPr>
      <w:r>
        <w:tab/>
      </w:r>
      <w:r w:rsidRPr="00E66C47">
        <w:rPr>
          <w:lang w:val="en-US"/>
        </w:rPr>
        <w:t>a)  2</w:t>
      </w:r>
      <w:r w:rsidRPr="00E66C47">
        <w:rPr>
          <w:i/>
          <w:lang w:val="en-US"/>
        </w:rPr>
        <w:t>a</w:t>
      </w:r>
      <w:r w:rsidRPr="00E66C47">
        <w:rPr>
          <w:lang w:val="en-US"/>
        </w:rPr>
        <w:t xml:space="preserve"> + </w:t>
      </w:r>
      <w:r w:rsidRPr="00E66C47">
        <w:rPr>
          <w:i/>
          <w:lang w:val="en-US"/>
        </w:rPr>
        <w:t>a</w:t>
      </w:r>
      <w:r w:rsidRPr="00E66C47">
        <w:rPr>
          <w:lang w:val="en-US"/>
        </w:rPr>
        <w:tab/>
      </w:r>
      <w:proofErr w:type="gramStart"/>
      <w:r w:rsidRPr="00E66C47">
        <w:rPr>
          <w:lang w:val="en-US"/>
        </w:rPr>
        <w:t>b)  4</w:t>
      </w:r>
      <w:proofErr w:type="gramEnd"/>
      <w:r w:rsidRPr="00E66C47">
        <w:rPr>
          <w:i/>
          <w:lang w:val="en-US"/>
        </w:rPr>
        <w:t>b</w:t>
      </w:r>
      <w:r w:rsidRPr="00E66C47">
        <w:rPr>
          <w:lang w:val="en-US"/>
        </w:rPr>
        <w:t xml:space="preserve"> – </w:t>
      </w:r>
      <w:r w:rsidRPr="00E66C47">
        <w:rPr>
          <w:i/>
          <w:lang w:val="en-US"/>
        </w:rPr>
        <w:t>b</w:t>
      </w:r>
      <w:r w:rsidRPr="00E66C47">
        <w:rPr>
          <w:lang w:val="en-US"/>
        </w:rPr>
        <w:tab/>
        <w:t>c)  4</w:t>
      </w:r>
      <w:r w:rsidRPr="00E66C47">
        <w:rPr>
          <w:i/>
          <w:lang w:val="en-US"/>
        </w:rPr>
        <w:t>x</w:t>
      </w:r>
      <w:r w:rsidRPr="00E66C47">
        <w:rPr>
          <w:lang w:val="en-US"/>
        </w:rPr>
        <w:t xml:space="preserve"> + 3</w:t>
      </w:r>
      <w:r w:rsidRPr="00E66C47">
        <w:rPr>
          <w:i/>
          <w:lang w:val="en-US"/>
        </w:rPr>
        <w:t xml:space="preserve">y </w:t>
      </w:r>
      <w:r w:rsidRPr="00E66C47">
        <w:rPr>
          <w:lang w:val="en-US"/>
        </w:rPr>
        <w:t>+ 2</w:t>
      </w:r>
      <w:r w:rsidRPr="00E66C47">
        <w:rPr>
          <w:i/>
          <w:lang w:val="en-US"/>
        </w:rPr>
        <w:t xml:space="preserve">x </w:t>
      </w:r>
      <w:r w:rsidRPr="00E66C47">
        <w:rPr>
          <w:iCs/>
          <w:lang w:val="en-US"/>
        </w:rPr>
        <w:t xml:space="preserve">‒ </w:t>
      </w:r>
      <w:r w:rsidRPr="00E66C47">
        <w:rPr>
          <w:i/>
          <w:lang w:val="en-US"/>
        </w:rPr>
        <w:t>y</w:t>
      </w:r>
    </w:p>
    <w:p w14:paraId="4A489E7D" w14:textId="21880EE9" w:rsidR="00E66C47" w:rsidRPr="00963C18" w:rsidRDefault="00F5723B" w:rsidP="00E66C47">
      <w:pPr>
        <w:pStyle w:val="Uppgiftluftver"/>
      </w:pPr>
      <w:r w:rsidRPr="00F5723B">
        <w:rPr>
          <w:rStyle w:val="Uppgiftssiffra"/>
        </w:rPr>
        <w:t>10</w:t>
      </w:r>
      <w:r w:rsidR="00E66C47" w:rsidRPr="00E66C47">
        <w:t xml:space="preserve"> </w:t>
      </w:r>
      <w:r w:rsidR="00E66C47">
        <w:tab/>
      </w:r>
      <w:r w:rsidR="00E66C47" w:rsidRPr="00963C18">
        <w:t>Talen i en talföljd kan beräknas med uttrycket 3</w:t>
      </w:r>
      <w:r w:rsidR="00E66C47" w:rsidRPr="00E66C47">
        <w:rPr>
          <w:i/>
          <w:iCs/>
        </w:rPr>
        <w:t>n</w:t>
      </w:r>
      <w:r w:rsidR="00E66C47" w:rsidRPr="00963C18">
        <w:t xml:space="preserve"> – 1. </w:t>
      </w:r>
      <w:r w:rsidR="00E66C47">
        <w:br/>
      </w:r>
      <w:r w:rsidR="00E66C47" w:rsidRPr="00963C18">
        <w:t xml:space="preserve">I uttrycket är </w:t>
      </w:r>
      <w:r w:rsidR="00E66C47" w:rsidRPr="00E66C47">
        <w:rPr>
          <w:i/>
          <w:iCs/>
        </w:rPr>
        <w:t>n</w:t>
      </w:r>
      <w:r w:rsidR="00E66C47" w:rsidRPr="00963C18">
        <w:t> = 1, </w:t>
      </w:r>
      <w:r w:rsidR="00E66C47" w:rsidRPr="00E66C47">
        <w:rPr>
          <w:i/>
          <w:iCs/>
        </w:rPr>
        <w:t>n</w:t>
      </w:r>
      <w:r w:rsidR="00E66C47" w:rsidRPr="00963C18">
        <w:t> = 2 och så vidare.</w:t>
      </w:r>
      <w:r w:rsidR="00E66C47">
        <w:tab/>
      </w:r>
      <w:r w:rsidR="00E66C47">
        <w:tab/>
        <w:t>162</w:t>
      </w:r>
    </w:p>
    <w:p w14:paraId="5EF4F8A0" w14:textId="77777777" w:rsidR="00E66C47" w:rsidRPr="00963C18" w:rsidRDefault="00E66C47" w:rsidP="00E66C47">
      <w:pPr>
        <w:pStyle w:val="Uppgiftrad2"/>
      </w:pPr>
      <w:r>
        <w:tab/>
      </w:r>
      <w:r w:rsidRPr="00963C18">
        <w:t>a)  Vilka är de tre första talen talföljden?</w:t>
      </w:r>
    </w:p>
    <w:p w14:paraId="76F2FC72" w14:textId="77777777" w:rsidR="00E66C47" w:rsidRDefault="00E66C47" w:rsidP="00E66C47">
      <w:pPr>
        <w:pStyle w:val="Uppgiftrad2"/>
      </w:pPr>
      <w:r>
        <w:tab/>
      </w:r>
      <w:r w:rsidRPr="00963C18">
        <w:t>b)  Använd uttrycket och räkna ut det 50:e talet i talföljden.</w:t>
      </w:r>
    </w:p>
    <w:p w14:paraId="62CB97F3" w14:textId="7BB0C101" w:rsidR="00E66C47" w:rsidRPr="00963C18" w:rsidRDefault="00E66C47" w:rsidP="00E66C47">
      <w:pPr>
        <w:pStyle w:val="Uppgiftluftver"/>
      </w:pPr>
      <w:r w:rsidRPr="00B3211F">
        <w:rPr>
          <w:rStyle w:val="Uppgiftssiffra"/>
        </w:rPr>
        <w:t>11</w:t>
      </w:r>
      <w:r>
        <w:rPr>
          <w:b/>
          <w:bCs/>
        </w:rPr>
        <w:tab/>
      </w:r>
      <w:r w:rsidRPr="00963C18">
        <w:t>Lös ekvationerna.</w:t>
      </w:r>
      <w:r>
        <w:tab/>
      </w:r>
      <w:r>
        <w:tab/>
      </w:r>
      <w:r>
        <w:tab/>
        <w:t>169</w:t>
      </w:r>
    </w:p>
    <w:p w14:paraId="37912CE7" w14:textId="5650E563" w:rsidR="00E66C47" w:rsidRDefault="00E66C47" w:rsidP="00B3211F">
      <w:pPr>
        <w:pStyle w:val="Uppgiftrad2"/>
        <w:tabs>
          <w:tab w:val="clear" w:pos="3000"/>
          <w:tab w:val="left" w:pos="4253"/>
        </w:tabs>
      </w:pPr>
      <w:r>
        <w:tab/>
      </w:r>
      <w:r w:rsidRPr="00963C18">
        <w:t>a)  5</w:t>
      </w:r>
      <w:r w:rsidRPr="00963C18">
        <w:rPr>
          <w:i/>
        </w:rPr>
        <w:t>x</w:t>
      </w:r>
      <w:r w:rsidRPr="00963C18">
        <w:t xml:space="preserve"> + 3 = 23</w:t>
      </w:r>
      <w:r w:rsidRPr="00963C18">
        <w:tab/>
        <w:t xml:space="preserve">b) </w:t>
      </w:r>
      <w:r w:rsidR="00927DC4" w:rsidRPr="00927DC4">
        <w:rPr>
          <w:position w:val="-24"/>
        </w:rPr>
        <w:object w:dxaOrig="260" w:dyaOrig="620" w14:anchorId="1EFC25F3">
          <v:shape id="_x0000_i1026" type="#_x0000_t75" alt="" style="width:13pt;height:31pt" o:ole="">
            <v:imagedata r:id="rId11" o:title=""/>
          </v:shape>
          <o:OLEObject Type="Embed" ProgID="Equation.DSMT4" ShapeID="_x0000_i1026" DrawAspect="Content" ObjectID="_1691255878" r:id="rId12"/>
        </w:object>
      </w:r>
      <w:r w:rsidRPr="00963C18">
        <w:t xml:space="preserve"> – 1 = 2</w:t>
      </w:r>
    </w:p>
    <w:p w14:paraId="57747BC6" w14:textId="193CB9A3" w:rsidR="00E66C47" w:rsidRDefault="00E66C47" w:rsidP="00E66C47">
      <w:pPr>
        <w:pStyle w:val="Uppgiftluftver"/>
      </w:pPr>
      <w:r w:rsidRPr="00B3211F">
        <w:rPr>
          <w:rStyle w:val="Uppgiftssiffra"/>
        </w:rPr>
        <w:t>12</w:t>
      </w:r>
      <w:r w:rsidRPr="00963C18">
        <w:tab/>
        <w:t xml:space="preserve">Hur stor är vinkeln </w:t>
      </w:r>
      <w:r w:rsidRPr="00963C18">
        <w:rPr>
          <w:i/>
          <w:iCs/>
        </w:rPr>
        <w:t>B</w:t>
      </w:r>
      <w:r w:rsidRPr="00963C18">
        <w:t xml:space="preserve"> i den här triangeln?</w:t>
      </w:r>
      <w:r>
        <w:tab/>
      </w:r>
      <w:r>
        <w:tab/>
        <w:t>202</w:t>
      </w:r>
    </w:p>
    <w:p w14:paraId="50488DAD" w14:textId="1075FD70" w:rsidR="00B62AFE" w:rsidRDefault="00B62AFE" w:rsidP="00E66C47">
      <w:pPr>
        <w:pStyle w:val="Uppgiftluftver"/>
      </w:pPr>
      <w:r>
        <w:tab/>
      </w:r>
      <w:r w:rsidR="00BB3A25">
        <w:rPr>
          <w:noProof/>
        </w:rPr>
        <w:drawing>
          <wp:inline distT="0" distB="0" distL="0" distR="0" wp14:anchorId="1988780C" wp14:editId="7D9CF884">
            <wp:extent cx="1917460" cy="1180952"/>
            <wp:effectExtent l="0" t="0" r="6985" b="635"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17460" cy="1180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5EC7F" w14:textId="014423D0" w:rsidR="00E66C47" w:rsidRDefault="00E66C47" w:rsidP="00E66C47">
      <w:pPr>
        <w:pStyle w:val="Uppgiftluftver"/>
      </w:pPr>
      <w:r w:rsidRPr="00B3211F">
        <w:rPr>
          <w:rStyle w:val="Uppgiftssiffra"/>
        </w:rPr>
        <w:t>13</w:t>
      </w:r>
      <w:r>
        <w:rPr>
          <w:b/>
          <w:bCs/>
        </w:rPr>
        <w:tab/>
      </w:r>
      <w:r w:rsidRPr="00963C18">
        <w:t xml:space="preserve">En karta är ritad i skala 1 : 20 000. På kartan är det 3 cm mellan två hus. </w:t>
      </w:r>
      <w:r>
        <w:br/>
      </w:r>
      <w:r w:rsidRPr="00963C18">
        <w:t>Hur långt är det i verkligheten? Svara i meter.</w:t>
      </w:r>
      <w:r>
        <w:tab/>
      </w:r>
      <w:r>
        <w:tab/>
        <w:t>213</w:t>
      </w:r>
    </w:p>
    <w:p w14:paraId="4DD1B25E" w14:textId="77777777" w:rsidR="00B62AFE" w:rsidRDefault="00B62AFE">
      <w:pPr>
        <w:rPr>
          <w:rStyle w:val="Uppgiftssiffra"/>
        </w:rPr>
      </w:pPr>
      <w:r>
        <w:rPr>
          <w:rStyle w:val="Uppgiftssiffra"/>
        </w:rPr>
        <w:br w:type="page"/>
      </w:r>
    </w:p>
    <w:p w14:paraId="67AE9415" w14:textId="0F8420DA" w:rsidR="00E66C47" w:rsidRDefault="00473E79" w:rsidP="00E66C47">
      <w:pPr>
        <w:pStyle w:val="Uppgiftluftver"/>
      </w:pPr>
      <w:r>
        <w:rPr>
          <w:rFonts w:ascii="Arial" w:hAnsi="Arial" w:cs="Arial"/>
          <w:noProof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5AED08B6" wp14:editId="6D1D36FC">
                <wp:simplePos x="0" y="0"/>
                <wp:positionH relativeFrom="column">
                  <wp:posOffset>5117465</wp:posOffset>
                </wp:positionH>
                <wp:positionV relativeFrom="paragraph">
                  <wp:posOffset>13970</wp:posOffset>
                </wp:positionV>
                <wp:extent cx="12700" cy="5892800"/>
                <wp:effectExtent l="0" t="0" r="25400" b="31750"/>
                <wp:wrapNone/>
                <wp:docPr id="8" name="Rak koppling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00" cy="5892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98D03A" id="Rak koppling 8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2.95pt,1.1pt" to="403.95pt,46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" strokecolor="black [3040]"/>
            </w:pict>
          </mc:Fallback>
        </mc:AlternateContent>
      </w:r>
      <w:r w:rsidR="00906B96">
        <w:rPr>
          <w:rFonts w:ascii="Arial" w:hAnsi="Arial" w:cs="Arial"/>
          <w:noProof/>
        </w:rPr>
        <w:drawing>
          <wp:anchor distT="0" distB="0" distL="114300" distR="114300" simplePos="0" relativeHeight="251698176" behindDoc="1" locked="0" layoutInCell="1" allowOverlap="1" wp14:anchorId="532716F5" wp14:editId="7069960D">
            <wp:simplePos x="0" y="0"/>
            <wp:positionH relativeFrom="page">
              <wp:posOffset>22860</wp:posOffset>
            </wp:positionH>
            <wp:positionV relativeFrom="paragraph">
              <wp:posOffset>-1334135</wp:posOffset>
            </wp:positionV>
            <wp:extent cx="7620000" cy="10696575"/>
            <wp:effectExtent l="0" t="0" r="0" b="9525"/>
            <wp:wrapNone/>
            <wp:docPr id="26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6C47" w:rsidRPr="00B3211F">
        <w:rPr>
          <w:rStyle w:val="Uppgiftssiffra"/>
        </w:rPr>
        <w:t>14</w:t>
      </w:r>
      <w:r w:rsidR="00E66C47">
        <w:rPr>
          <w:b/>
          <w:bCs/>
        </w:rPr>
        <w:tab/>
      </w:r>
      <w:r w:rsidR="00E66C47" w:rsidRPr="00963C18">
        <w:t>Hur lång är getingen i verkligheten?</w:t>
      </w:r>
      <w:r w:rsidR="00E66C47">
        <w:tab/>
      </w:r>
      <w:r w:rsidR="00E66C47">
        <w:tab/>
        <w:t>214</w:t>
      </w:r>
    </w:p>
    <w:p w14:paraId="668EC721" w14:textId="1E427B9E" w:rsidR="00B62AFE" w:rsidRDefault="00B62AFE" w:rsidP="00E66C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778D13EB" wp14:editId="5348B9D8">
            <wp:extent cx="1930159" cy="1473016"/>
            <wp:effectExtent l="0" t="0" r="0" b="0"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Bildobjekt 19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30159" cy="1473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C78E99" w14:textId="00B4AE39" w:rsidR="00E66C47" w:rsidRDefault="00E66C47" w:rsidP="00E66C47">
      <w:pPr>
        <w:pStyle w:val="Uppgiftluftver"/>
      </w:pPr>
      <w:r w:rsidRPr="00B3211F">
        <w:rPr>
          <w:rStyle w:val="Uppgiftssiffra"/>
        </w:rPr>
        <w:t>15</w:t>
      </w:r>
      <w:r>
        <w:rPr>
          <w:b/>
          <w:bCs/>
        </w:rPr>
        <w:tab/>
      </w:r>
      <w:r w:rsidRPr="00963C18">
        <w:t>I verkligheten är skidorna 1,6 m långa. Vilken är skalan?</w:t>
      </w:r>
      <w:r>
        <w:tab/>
        <w:t>214</w:t>
      </w:r>
    </w:p>
    <w:p w14:paraId="2E8C6DAA" w14:textId="533732FD" w:rsidR="00B62AFE" w:rsidRDefault="00B62AFE" w:rsidP="00E66C47">
      <w:pPr>
        <w:pStyle w:val="Uppgiftluftver"/>
      </w:pPr>
      <w:r>
        <w:rPr>
          <w:rStyle w:val="Uppgiftssiffra"/>
        </w:rPr>
        <w:tab/>
      </w:r>
      <w:r>
        <w:rPr>
          <w:noProof/>
        </w:rPr>
        <w:drawing>
          <wp:inline distT="0" distB="0" distL="0" distR="0" wp14:anchorId="07ABEF40" wp14:editId="057D2469">
            <wp:extent cx="1460317" cy="292063"/>
            <wp:effectExtent l="0" t="0" r="6985" b="0"/>
            <wp:docPr id="20" name="Bildobjekt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Bildobjekt 20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460317" cy="292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C3D117" w14:textId="3C7BBE28" w:rsidR="00E66C47" w:rsidRDefault="00906B96" w:rsidP="00E66C47">
      <w:pPr>
        <w:pStyle w:val="Uppgiftluftver"/>
      </w:pPr>
      <w:r>
        <w:rPr>
          <w:noProof/>
          <w:color w:val="FF0000"/>
        </w:rPr>
        <w:drawing>
          <wp:anchor distT="0" distB="0" distL="114300" distR="114300" simplePos="0" relativeHeight="251694080" behindDoc="0" locked="0" layoutInCell="1" allowOverlap="1" wp14:anchorId="002CF466" wp14:editId="349818D6">
            <wp:simplePos x="0" y="0"/>
            <wp:positionH relativeFrom="column">
              <wp:posOffset>15240</wp:posOffset>
            </wp:positionH>
            <wp:positionV relativeFrom="paragraph">
              <wp:posOffset>340995</wp:posOffset>
            </wp:positionV>
            <wp:extent cx="176400" cy="226800"/>
            <wp:effectExtent l="0" t="0" r="0" b="1905"/>
            <wp:wrapNone/>
            <wp:docPr id="24" name="Bildobjek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Bildobjekt 24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64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6C47" w:rsidRPr="00B3211F">
        <w:rPr>
          <w:rStyle w:val="Uppgiftssiffra"/>
        </w:rPr>
        <w:t>16</w:t>
      </w:r>
      <w:r w:rsidR="00E66C47">
        <w:tab/>
        <w:t xml:space="preserve">Hur lång omkrets har en </w:t>
      </w:r>
      <w:r w:rsidR="00843C08">
        <w:t xml:space="preserve">rund </w:t>
      </w:r>
      <w:r w:rsidR="00E66C47">
        <w:t xml:space="preserve">spegel med diametern 12 cm? </w:t>
      </w:r>
      <w:r w:rsidR="00E66C47">
        <w:br/>
        <w:t>Avrunda till hela centimeter.</w:t>
      </w:r>
      <w:r w:rsidR="00E66C47">
        <w:tab/>
      </w:r>
      <w:r w:rsidR="00E66C47">
        <w:tab/>
        <w:t>219</w:t>
      </w:r>
    </w:p>
    <w:p w14:paraId="006A9847" w14:textId="653710B6" w:rsidR="00E66C47" w:rsidRDefault="00E66C47" w:rsidP="00E66C47">
      <w:pPr>
        <w:pStyle w:val="Uppgiftluftver"/>
      </w:pPr>
      <w:r w:rsidRPr="00B3211F">
        <w:rPr>
          <w:rStyle w:val="Uppgiftssiffra"/>
        </w:rPr>
        <w:t>17</w:t>
      </w:r>
      <w:r>
        <w:rPr>
          <w:b/>
          <w:bCs/>
        </w:rPr>
        <w:tab/>
      </w:r>
      <w:r w:rsidRPr="007D5BC2">
        <w:t>Beräkna arean av de båda trianglarna.</w:t>
      </w:r>
      <w:r>
        <w:tab/>
      </w:r>
      <w:r>
        <w:tab/>
        <w:t>225</w:t>
      </w:r>
    </w:p>
    <w:p w14:paraId="1460975D" w14:textId="3837E776" w:rsidR="00E66C47" w:rsidRDefault="00E66C47" w:rsidP="00B3211F">
      <w:pPr>
        <w:pStyle w:val="Uppgiftluftver"/>
        <w:tabs>
          <w:tab w:val="clear" w:pos="3000"/>
          <w:tab w:val="left" w:pos="4253"/>
        </w:tabs>
      </w:pPr>
      <w:r>
        <w:tab/>
        <w:t>a)</w:t>
      </w:r>
      <w:r>
        <w:tab/>
        <w:t>b)</w:t>
      </w:r>
    </w:p>
    <w:p w14:paraId="53B760D3" w14:textId="6D6872AD" w:rsidR="00FB7646" w:rsidRPr="007D5BC2" w:rsidRDefault="00FB7646" w:rsidP="00B3211F">
      <w:pPr>
        <w:pStyle w:val="Uppgiftluftver"/>
        <w:tabs>
          <w:tab w:val="clear" w:pos="3000"/>
          <w:tab w:val="left" w:pos="4253"/>
        </w:tabs>
      </w:pPr>
      <w:r>
        <w:tab/>
        <w:t xml:space="preserve">     </w:t>
      </w:r>
      <w:r>
        <w:rPr>
          <w:noProof/>
        </w:rPr>
        <w:drawing>
          <wp:inline distT="0" distB="0" distL="0" distR="0" wp14:anchorId="2AD56E25" wp14:editId="7F1453AF">
            <wp:extent cx="1384127" cy="1422222"/>
            <wp:effectExtent l="0" t="0" r="6985" b="6985"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ildobjekt 21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84127" cy="14222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  <w:t xml:space="preserve">     </w:t>
      </w:r>
      <w:r>
        <w:rPr>
          <w:noProof/>
        </w:rPr>
        <w:drawing>
          <wp:inline distT="0" distB="0" distL="0" distR="0" wp14:anchorId="5B043EC6" wp14:editId="1EACFF0D">
            <wp:extent cx="2184127" cy="1346032"/>
            <wp:effectExtent l="0" t="0" r="6985" b="6985"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dobjekt 22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184127" cy="1346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9AB2BE" w14:textId="6DC157F5" w:rsidR="00E66C47" w:rsidRDefault="00E66C47" w:rsidP="00E66C47">
      <w:pPr>
        <w:pStyle w:val="Uppgiftluftver"/>
      </w:pPr>
      <w:r w:rsidRPr="00B3211F">
        <w:rPr>
          <w:rStyle w:val="Uppgiftssiffra"/>
        </w:rPr>
        <w:t>18</w:t>
      </w:r>
      <w:r>
        <w:rPr>
          <w:b/>
          <w:bCs/>
        </w:rPr>
        <w:tab/>
      </w:r>
      <w:r w:rsidRPr="007D5BC2">
        <w:t>Hur stor volym har rätblocket?</w:t>
      </w:r>
      <w:r>
        <w:tab/>
      </w:r>
      <w:r>
        <w:tab/>
        <w:t>225</w:t>
      </w:r>
    </w:p>
    <w:p w14:paraId="2D5841B9" w14:textId="0F80BBEC" w:rsidR="00FB7646" w:rsidRDefault="00FB7646" w:rsidP="00E66C47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58B5F9FD" wp14:editId="64A96BD3">
            <wp:extent cx="2666667" cy="1485714"/>
            <wp:effectExtent l="0" t="0" r="635" b="635"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Bildobjekt 23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66667" cy="1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505F63" w14:textId="0B02D309" w:rsidR="000554BB" w:rsidRPr="00F5723B" w:rsidRDefault="00757E49" w:rsidP="00E66C47">
      <w:pPr>
        <w:pStyle w:val="Uppgiftluftver"/>
      </w:pPr>
      <w:r w:rsidRPr="00F5723B">
        <w:br w:type="page"/>
      </w:r>
    </w:p>
    <w:p w14:paraId="5467FC8E" w14:textId="35D9CB38" w:rsidR="00E4334E" w:rsidRPr="00BB3A25" w:rsidRDefault="00F5723B" w:rsidP="00E03B42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3056" behindDoc="1" locked="0" layoutInCell="1" allowOverlap="1" wp14:anchorId="29248626" wp14:editId="7045357F">
            <wp:simplePos x="0" y="0"/>
            <wp:positionH relativeFrom="page">
              <wp:align>right</wp:align>
            </wp:positionH>
            <wp:positionV relativeFrom="paragraph">
              <wp:posOffset>-1305560</wp:posOffset>
            </wp:positionV>
            <wp:extent cx="7620000" cy="10696575"/>
            <wp:effectExtent l="0" t="0" r="0" b="9525"/>
            <wp:wrapNone/>
            <wp:docPr id="3" name="Bildobjekt 8" descr="Ramen Gamm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amma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0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554BB" w:rsidRPr="00BB3A25">
        <w:rPr>
          <w:rFonts w:ascii="Arial" w:hAnsi="Arial" w:cs="Arial"/>
        </w:rPr>
        <w:t>Facit Repetition</w:t>
      </w:r>
      <w:r w:rsidR="00E552AF" w:rsidRPr="00BB3A25">
        <w:rPr>
          <w:rFonts w:ascii="Arial" w:hAnsi="Arial" w:cs="Arial"/>
        </w:rPr>
        <w:t xml:space="preserve"> </w:t>
      </w:r>
      <w:r w:rsidR="005A3324" w:rsidRPr="00BB3A25">
        <w:rPr>
          <w:rFonts w:ascii="Arial" w:hAnsi="Arial" w:cs="Arial"/>
        </w:rPr>
        <w:t>k</w:t>
      </w:r>
      <w:r w:rsidR="00E552AF" w:rsidRPr="00BB3A25">
        <w:rPr>
          <w:rFonts w:ascii="Arial" w:hAnsi="Arial" w:cs="Arial"/>
        </w:rPr>
        <w:t>ap</w:t>
      </w:r>
      <w:r w:rsidR="000554BB" w:rsidRPr="00BB3A25">
        <w:rPr>
          <w:rFonts w:ascii="Arial" w:hAnsi="Arial" w:cs="Arial"/>
        </w:rPr>
        <w:t xml:space="preserve"> </w:t>
      </w:r>
      <w:r w:rsidR="00FB7646" w:rsidRPr="00BB3A25">
        <w:rPr>
          <w:rFonts w:ascii="Arial" w:hAnsi="Arial" w:cs="Arial"/>
        </w:rPr>
        <w:t>3</w:t>
      </w:r>
      <w:r w:rsidR="000554BB" w:rsidRPr="00BB3A25">
        <w:rPr>
          <w:rFonts w:ascii="Arial" w:hAnsi="Arial" w:cs="Arial"/>
        </w:rPr>
        <w:t>–</w:t>
      </w:r>
      <w:r w:rsidR="00FB7646" w:rsidRPr="00BB3A25">
        <w:rPr>
          <w:rFonts w:ascii="Arial" w:hAnsi="Arial" w:cs="Arial"/>
        </w:rPr>
        <w:t>4</w:t>
      </w:r>
    </w:p>
    <w:p w14:paraId="3450B824" w14:textId="77777777" w:rsidR="00B30392" w:rsidRPr="00BB3A25" w:rsidRDefault="00B30392" w:rsidP="00E03B42">
      <w:pPr>
        <w:pStyle w:val="Facitrad1"/>
        <w:rPr>
          <w:rStyle w:val="Uppgiftssiffra"/>
          <w:lang w:val="sv-SE"/>
        </w:rPr>
        <w:sectPr w:rsidR="00B30392" w:rsidRPr="00BB3A25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17B50DC7" w14:textId="77777777" w:rsidR="00E03B42" w:rsidRPr="00BB3A25" w:rsidRDefault="00E03B42" w:rsidP="00E03B42">
      <w:pPr>
        <w:pStyle w:val="Facitrad1"/>
        <w:rPr>
          <w:rStyle w:val="Uppgiftssiffra"/>
          <w:lang w:val="sv-SE"/>
        </w:rPr>
        <w:sectPr w:rsidR="00E03B42" w:rsidRPr="00BB3A25" w:rsidSect="00B30392">
          <w:type w:val="continuous"/>
          <w:pgSz w:w="11906" w:h="16838"/>
          <w:pgMar w:top="2098" w:right="1701" w:bottom="1985" w:left="1701" w:header="709" w:footer="709" w:gutter="0"/>
          <w:cols w:num="3" w:space="708"/>
          <w:docGrid w:linePitch="360"/>
        </w:sectPr>
      </w:pPr>
    </w:p>
    <w:p w14:paraId="71DA19AD" w14:textId="77777777" w:rsidR="00BB3A25" w:rsidRDefault="00B30392" w:rsidP="00BB3A25">
      <w:pPr>
        <w:pStyle w:val="Uppgiftluftver"/>
      </w:pPr>
      <w:r w:rsidRPr="00B30392">
        <w:rPr>
          <w:rStyle w:val="Uppgiftssiffra"/>
        </w:rPr>
        <w:t xml:space="preserve">  </w:t>
      </w:r>
      <w:r w:rsidR="00E4618D" w:rsidRPr="00B30392">
        <w:rPr>
          <w:rStyle w:val="Uppgiftssiffra"/>
        </w:rPr>
        <w:t>1</w:t>
      </w:r>
      <w:r w:rsidR="00E4618D">
        <w:tab/>
      </w:r>
      <w:r w:rsidR="00BB3A25">
        <w:t>a) 15 kr</w:t>
      </w:r>
    </w:p>
    <w:p w14:paraId="5717FBAE" w14:textId="752CE4C4" w:rsidR="00BB3A25" w:rsidRPr="00BF5396" w:rsidRDefault="00BB3A25" w:rsidP="00BB3A25">
      <w:pPr>
        <w:pStyle w:val="Uppgiftrad2"/>
      </w:pPr>
      <w:r>
        <w:tab/>
      </w:r>
      <w:r w:rsidRPr="00BF5396">
        <w:t>b) Ja, eftersom graferna</w:t>
      </w:r>
      <w:r>
        <w:t xml:space="preserve"> är räta </w:t>
      </w:r>
      <w:r>
        <w:br/>
        <w:t xml:space="preserve">    och utgår från origo.</w:t>
      </w:r>
    </w:p>
    <w:p w14:paraId="4E1F2989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2</w:t>
      </w:r>
      <w:r w:rsidRPr="00BF5396">
        <w:tab/>
      </w:r>
      <w:r>
        <w:t>21 kr</w:t>
      </w:r>
    </w:p>
    <w:p w14:paraId="1C89591E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3</w:t>
      </w:r>
      <w:r w:rsidRPr="00E86BC0">
        <w:tab/>
        <w:t>24 sätt</w:t>
      </w:r>
    </w:p>
    <w:p w14:paraId="5C2CA066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4</w:t>
      </w:r>
      <w:r w:rsidRPr="00E86BC0">
        <w:tab/>
        <w:t>12 sätt</w:t>
      </w:r>
    </w:p>
    <w:p w14:paraId="3712545A" w14:textId="77777777" w:rsidR="00BB3A25" w:rsidRPr="00E86BC0" w:rsidRDefault="00BB3A25" w:rsidP="00BB3A25">
      <w:pPr>
        <w:pStyle w:val="Uppgiftluftver"/>
      </w:pPr>
      <w:r w:rsidRPr="00BB3A25">
        <w:rPr>
          <w:rStyle w:val="Uppgiftssiffra"/>
        </w:rPr>
        <w:t xml:space="preserve">  5</w:t>
      </w:r>
      <w:r w:rsidRPr="00E86BC0">
        <w:tab/>
        <w:t>a) 24</w:t>
      </w:r>
    </w:p>
    <w:p w14:paraId="553ADEBB" w14:textId="77777777" w:rsidR="00BB3A25" w:rsidRPr="00E86BC0" w:rsidRDefault="00BB3A25" w:rsidP="00BB3A25">
      <w:pPr>
        <w:pStyle w:val="Uppgiftrad2"/>
      </w:pPr>
      <w:r w:rsidRPr="00E86BC0">
        <w:tab/>
        <w:t>b) 36</w:t>
      </w:r>
    </w:p>
    <w:p w14:paraId="0FE05D31" w14:textId="77777777" w:rsidR="00BB3A25" w:rsidRDefault="00BB3A25" w:rsidP="00BB3A25">
      <w:pPr>
        <w:pStyle w:val="Uppgiftluftver"/>
        <w:rPr>
          <w:lang w:val="da-DK"/>
        </w:rPr>
      </w:pPr>
      <w:r w:rsidRPr="00BB3A25">
        <w:rPr>
          <w:rStyle w:val="Uppgiftssiffra"/>
        </w:rPr>
        <w:t xml:space="preserve">  </w:t>
      </w:r>
      <w:r w:rsidRPr="00473E79">
        <w:rPr>
          <w:rStyle w:val="Uppgiftssiffra"/>
          <w:lang w:val="da-DK"/>
        </w:rPr>
        <w:t>6</w:t>
      </w:r>
      <w:r w:rsidRPr="00E86BC0">
        <w:rPr>
          <w:b/>
          <w:bCs/>
          <w:lang w:val="da-DK"/>
        </w:rPr>
        <w:tab/>
      </w:r>
      <w:r w:rsidRPr="00E86BC0">
        <w:rPr>
          <w:lang w:val="da-DK"/>
        </w:rPr>
        <w:t>a) (12 ∙ 15 + 20) kr</w:t>
      </w:r>
    </w:p>
    <w:p w14:paraId="0CFF7152" w14:textId="35BF8865" w:rsidR="00BB3A25" w:rsidRPr="00E86BC0" w:rsidRDefault="00BB3A25" w:rsidP="00BB3A25">
      <w:pPr>
        <w:pStyle w:val="Uppgiftrad2"/>
        <w:rPr>
          <w:lang w:val="da-DK"/>
        </w:rPr>
      </w:pPr>
      <w:r w:rsidRPr="00E86BC0">
        <w:rPr>
          <w:lang w:val="da-DK"/>
        </w:rPr>
        <w:tab/>
        <w:t>b) 50 kr</w:t>
      </w:r>
    </w:p>
    <w:p w14:paraId="3EAB13A2" w14:textId="77777777" w:rsidR="00BB3A25" w:rsidRPr="00E86BC0" w:rsidRDefault="00BB3A25" w:rsidP="00BB3A25">
      <w:pPr>
        <w:pStyle w:val="Uppgiftluftver"/>
        <w:rPr>
          <w:lang w:val="da-DK"/>
        </w:rPr>
      </w:pPr>
      <w:r w:rsidRPr="00473E79">
        <w:rPr>
          <w:rStyle w:val="Uppgiftssiffra"/>
          <w:lang w:val="da-DK"/>
        </w:rPr>
        <w:t xml:space="preserve">  7</w:t>
      </w:r>
      <w:r w:rsidRPr="00E86BC0">
        <w:rPr>
          <w:lang w:val="da-DK"/>
        </w:rPr>
        <w:tab/>
        <w:t>a) (</w:t>
      </w:r>
      <w:r w:rsidRPr="00E86BC0">
        <w:rPr>
          <w:i/>
          <w:iCs/>
          <w:lang w:val="da-DK"/>
        </w:rPr>
        <w:t>x</w:t>
      </w:r>
      <w:r w:rsidRPr="00E86BC0">
        <w:rPr>
          <w:lang w:val="da-DK"/>
        </w:rPr>
        <w:t xml:space="preserve"> – 2) år</w:t>
      </w:r>
    </w:p>
    <w:p w14:paraId="441CF436" w14:textId="77777777" w:rsidR="00BB3A25" w:rsidRPr="00E86BC0" w:rsidRDefault="00BB3A25" w:rsidP="00BB3A25">
      <w:pPr>
        <w:pStyle w:val="Uppgiftrad2"/>
        <w:rPr>
          <w:lang w:val="da-DK"/>
        </w:rPr>
      </w:pPr>
      <w:r w:rsidRPr="00E86BC0">
        <w:rPr>
          <w:lang w:val="da-DK"/>
        </w:rPr>
        <w:tab/>
        <w:t xml:space="preserve">b) 2 ∙ </w:t>
      </w:r>
      <w:r w:rsidRPr="00E86BC0">
        <w:rPr>
          <w:i/>
          <w:iCs/>
          <w:lang w:val="da-DK"/>
        </w:rPr>
        <w:t xml:space="preserve">x </w:t>
      </w:r>
      <w:r w:rsidRPr="00E86BC0">
        <w:rPr>
          <w:lang w:val="da-DK"/>
        </w:rPr>
        <w:t>år</w:t>
      </w:r>
    </w:p>
    <w:p w14:paraId="25D18499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da-DK"/>
        </w:rPr>
        <w:t xml:space="preserve">  </w:t>
      </w:r>
      <w:r w:rsidRPr="00473E79">
        <w:rPr>
          <w:rStyle w:val="Uppgiftssiffra"/>
          <w:lang w:val="en-US"/>
        </w:rPr>
        <w:t>8</w:t>
      </w:r>
      <w:r w:rsidRPr="00BB3A25">
        <w:rPr>
          <w:lang w:val="en-US"/>
        </w:rPr>
        <w:tab/>
        <w:t>a) 8</w:t>
      </w:r>
    </w:p>
    <w:p w14:paraId="71D8B845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b) 24</w:t>
      </w:r>
    </w:p>
    <w:p w14:paraId="22223557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 xml:space="preserve">  9</w:t>
      </w:r>
      <w:r w:rsidRPr="00BB3A25">
        <w:rPr>
          <w:lang w:val="en-US"/>
        </w:rPr>
        <w:tab/>
        <w:t>a) 3</w:t>
      </w:r>
      <w:r w:rsidRPr="00BB3A25">
        <w:rPr>
          <w:i/>
          <w:iCs/>
          <w:lang w:val="en-US"/>
        </w:rPr>
        <w:t>a</w:t>
      </w:r>
    </w:p>
    <w:p w14:paraId="15651144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b) 3</w:t>
      </w:r>
      <w:r w:rsidRPr="00BB3A25">
        <w:rPr>
          <w:i/>
          <w:iCs/>
          <w:lang w:val="en-US"/>
        </w:rPr>
        <w:t>b</w:t>
      </w:r>
    </w:p>
    <w:p w14:paraId="61541C31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c) 6</w:t>
      </w:r>
      <w:r w:rsidRPr="00BB3A25">
        <w:rPr>
          <w:i/>
          <w:iCs/>
          <w:lang w:val="en-US"/>
        </w:rPr>
        <w:t>x</w:t>
      </w:r>
      <w:r w:rsidRPr="00BB3A25">
        <w:rPr>
          <w:lang w:val="en-US"/>
        </w:rPr>
        <w:t xml:space="preserve"> + 2</w:t>
      </w:r>
      <w:r w:rsidRPr="00BB3A25">
        <w:rPr>
          <w:i/>
          <w:iCs/>
          <w:lang w:val="en-US"/>
        </w:rPr>
        <w:t>y</w:t>
      </w:r>
    </w:p>
    <w:p w14:paraId="72CA705E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0</w:t>
      </w:r>
      <w:r w:rsidRPr="00BB3A25">
        <w:rPr>
          <w:b/>
          <w:bCs/>
          <w:lang w:val="en-US"/>
        </w:rPr>
        <w:t xml:space="preserve"> 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a) 2, 5 och 8</w:t>
      </w:r>
    </w:p>
    <w:p w14:paraId="5B45CDEB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>b) 149</w:t>
      </w:r>
    </w:p>
    <w:p w14:paraId="1FF98F4F" w14:textId="454CFE2B" w:rsidR="00BB3A25" w:rsidRPr="00BB3A25" w:rsidRDefault="00BB3A25" w:rsidP="00BB3A25">
      <w:pPr>
        <w:pStyle w:val="Uppgiftluftver"/>
        <w:rPr>
          <w:lang w:val="en-US"/>
        </w:rPr>
      </w:pPr>
      <w:r>
        <w:rPr>
          <w:b/>
          <w:bCs/>
          <w:lang w:val="en-US"/>
        </w:rPr>
        <w:br w:type="column"/>
      </w:r>
      <w:r w:rsidRPr="00473E79">
        <w:rPr>
          <w:rStyle w:val="Uppgiftssiffra"/>
          <w:lang w:val="en-US"/>
        </w:rPr>
        <w:t>11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 xml:space="preserve">a) </w:t>
      </w:r>
      <w:r w:rsidRPr="00BB3A25">
        <w:rPr>
          <w:i/>
          <w:iCs/>
          <w:lang w:val="en-US"/>
        </w:rPr>
        <w:t>x</w:t>
      </w:r>
      <w:r w:rsidRPr="00BB3A25">
        <w:rPr>
          <w:lang w:val="en-US"/>
        </w:rPr>
        <w:t xml:space="preserve"> = 4</w:t>
      </w:r>
    </w:p>
    <w:p w14:paraId="43FB827F" w14:textId="77777777" w:rsidR="00BB3A25" w:rsidRPr="00BB3A25" w:rsidRDefault="00BB3A25" w:rsidP="00BB3A25">
      <w:pPr>
        <w:pStyle w:val="Uppgiftrad2"/>
        <w:rPr>
          <w:lang w:val="en-US"/>
        </w:rPr>
      </w:pPr>
      <w:r w:rsidRPr="00BB3A25">
        <w:rPr>
          <w:lang w:val="en-US"/>
        </w:rPr>
        <w:tab/>
        <w:t xml:space="preserve">b) </w:t>
      </w:r>
      <w:r w:rsidRPr="00BB3A25">
        <w:rPr>
          <w:i/>
          <w:iCs/>
          <w:lang w:val="en-US"/>
        </w:rPr>
        <w:t>y</w:t>
      </w:r>
      <w:r w:rsidRPr="00BB3A25">
        <w:rPr>
          <w:lang w:val="en-US"/>
        </w:rPr>
        <w:t xml:space="preserve"> = 12</w:t>
      </w:r>
    </w:p>
    <w:p w14:paraId="22CA0FD7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2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75</w:t>
      </w:r>
      <w:r w:rsidRPr="00BB3A25">
        <w:rPr>
          <w:rFonts w:cstheme="minorHAnsi"/>
          <w:lang w:val="en-US"/>
        </w:rPr>
        <w:t>°</w:t>
      </w:r>
    </w:p>
    <w:p w14:paraId="3CCE6C72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3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600 m</w:t>
      </w:r>
    </w:p>
    <w:p w14:paraId="562313E0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4</w:t>
      </w:r>
      <w:r w:rsidRPr="00BB3A25">
        <w:rPr>
          <w:lang w:val="en-US"/>
        </w:rPr>
        <w:tab/>
        <w:t>1,5 cm</w:t>
      </w:r>
    </w:p>
    <w:p w14:paraId="1ABE56A3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5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1 : 40</w:t>
      </w:r>
    </w:p>
    <w:p w14:paraId="130E7206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6</w:t>
      </w:r>
      <w:r w:rsidRPr="00BB3A25">
        <w:rPr>
          <w:lang w:val="en-US"/>
        </w:rPr>
        <w:tab/>
        <w:t>38 cm</w:t>
      </w:r>
    </w:p>
    <w:p w14:paraId="2C391C9C" w14:textId="77777777" w:rsidR="00BB3A25" w:rsidRPr="00BB3A25" w:rsidRDefault="00BB3A25" w:rsidP="00BB3A25">
      <w:pPr>
        <w:pStyle w:val="Uppgiftluftver"/>
        <w:rPr>
          <w:lang w:val="en-US"/>
        </w:rPr>
      </w:pPr>
      <w:r w:rsidRPr="00473E79">
        <w:rPr>
          <w:rStyle w:val="Uppgiftssiffra"/>
          <w:lang w:val="en-US"/>
        </w:rPr>
        <w:t>17</w:t>
      </w:r>
      <w:r w:rsidRPr="00BB3A25">
        <w:rPr>
          <w:b/>
          <w:bCs/>
          <w:lang w:val="en-US"/>
        </w:rPr>
        <w:tab/>
      </w:r>
      <w:r w:rsidRPr="00BB3A25">
        <w:rPr>
          <w:lang w:val="en-US"/>
        </w:rPr>
        <w:t>a) 3,6 cm</w:t>
      </w:r>
      <w:r w:rsidRPr="00BB3A25">
        <w:rPr>
          <w:vertAlign w:val="superscript"/>
          <w:lang w:val="en-US"/>
        </w:rPr>
        <w:t>2</w:t>
      </w:r>
    </w:p>
    <w:p w14:paraId="260B4AA4" w14:textId="77777777" w:rsidR="00BB3A25" w:rsidRPr="00BF5396" w:rsidRDefault="00BB3A25" w:rsidP="00BB3A25">
      <w:pPr>
        <w:pStyle w:val="Uppgiftrad2"/>
      </w:pPr>
      <w:r w:rsidRPr="00BB3A25">
        <w:rPr>
          <w:lang w:val="en-US"/>
        </w:rPr>
        <w:tab/>
      </w:r>
      <w:r>
        <w:t>b) 7 cm</w:t>
      </w:r>
      <w:r>
        <w:rPr>
          <w:vertAlign w:val="superscript"/>
        </w:rPr>
        <w:t>2</w:t>
      </w:r>
    </w:p>
    <w:p w14:paraId="1A3B3160" w14:textId="77777777" w:rsidR="00BB3A25" w:rsidRPr="00BF5396" w:rsidRDefault="00BB3A25" w:rsidP="00BB3A25">
      <w:pPr>
        <w:pStyle w:val="Uppgiftluftver"/>
      </w:pPr>
      <w:r w:rsidRPr="00BB3A25">
        <w:rPr>
          <w:rStyle w:val="Uppgiftssiffra"/>
        </w:rPr>
        <w:t>18</w:t>
      </w:r>
      <w:r>
        <w:rPr>
          <w:b/>
          <w:bCs/>
        </w:rPr>
        <w:tab/>
      </w:r>
      <w:r>
        <w:t>30 cm</w:t>
      </w:r>
      <w:r>
        <w:rPr>
          <w:vertAlign w:val="superscript"/>
        </w:rPr>
        <w:t>3</w:t>
      </w:r>
    </w:p>
    <w:p w14:paraId="0C10F6AE" w14:textId="6BE1E166" w:rsidR="00E4618D" w:rsidRDefault="00E4618D" w:rsidP="00F5723B">
      <w:pPr>
        <w:pStyle w:val="Facitrad1"/>
      </w:pPr>
    </w:p>
    <w:sectPr w:rsidR="00E4618D" w:rsidSect="00BB3A25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87E85A" w14:textId="77777777" w:rsidR="004335CE" w:rsidRDefault="004335CE">
      <w:r>
        <w:separator/>
      </w:r>
    </w:p>
  </w:endnote>
  <w:endnote w:type="continuationSeparator" w:id="0">
    <w:p w14:paraId="539EB1FE" w14:textId="77777777" w:rsidR="004335CE" w:rsidRDefault="004335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859F4B" w14:textId="77777777" w:rsidR="004335CE" w:rsidRDefault="004335CE">
      <w:r>
        <w:separator/>
      </w:r>
    </w:p>
  </w:footnote>
  <w:footnote w:type="continuationSeparator" w:id="0">
    <w:p w14:paraId="6136D349" w14:textId="77777777" w:rsidR="004335CE" w:rsidRDefault="004335C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21" type="#_x0000_t75" style="width:11pt;height:14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5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54BB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16DB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0F7C43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18D8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5CE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3E79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C67"/>
    <w:rsid w:val="00574D18"/>
    <w:rsid w:val="00576119"/>
    <w:rsid w:val="00577238"/>
    <w:rsid w:val="00577506"/>
    <w:rsid w:val="0057784D"/>
    <w:rsid w:val="0058177A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324"/>
    <w:rsid w:val="005A3A7A"/>
    <w:rsid w:val="005A4008"/>
    <w:rsid w:val="005A446B"/>
    <w:rsid w:val="005A5788"/>
    <w:rsid w:val="005A5F44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C17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0684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36F2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57E49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C08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2F01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6B96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DC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407F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3C3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4CDA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1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392"/>
    <w:rsid w:val="00B3065B"/>
    <w:rsid w:val="00B3211F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2AFE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8C5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A25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00E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4F6"/>
    <w:rsid w:val="00C35C51"/>
    <w:rsid w:val="00C40388"/>
    <w:rsid w:val="00C407B0"/>
    <w:rsid w:val="00C40B0B"/>
    <w:rsid w:val="00C40C6C"/>
    <w:rsid w:val="00C418B5"/>
    <w:rsid w:val="00C41EDF"/>
    <w:rsid w:val="00C42979"/>
    <w:rsid w:val="00C434A1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076B4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1CDF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1E52"/>
    <w:rsid w:val="00E02FBB"/>
    <w:rsid w:val="00E02FD2"/>
    <w:rsid w:val="00E03990"/>
    <w:rsid w:val="00E03B42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18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52AF"/>
    <w:rsid w:val="00E565AA"/>
    <w:rsid w:val="00E567F4"/>
    <w:rsid w:val="00E56E3E"/>
    <w:rsid w:val="00E57630"/>
    <w:rsid w:val="00E57818"/>
    <w:rsid w:val="00E60B07"/>
    <w:rsid w:val="00E622B0"/>
    <w:rsid w:val="00E623B3"/>
    <w:rsid w:val="00E62524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6C47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27AFC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23B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646"/>
    <w:rsid w:val="00FB7D9F"/>
    <w:rsid w:val="00FC0E42"/>
    <w:rsid w:val="00FC141C"/>
    <w:rsid w:val="00FC185D"/>
    <w:rsid w:val="00FC1F91"/>
    <w:rsid w:val="00FC66AC"/>
    <w:rsid w:val="00FC693A"/>
    <w:rsid w:val="00FC6AE7"/>
    <w:rsid w:val="00FC6DB5"/>
    <w:rsid w:val="00FC7017"/>
    <w:rsid w:val="00FC72C9"/>
    <w:rsid w:val="00FC7D7B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77EB4FD"/>
  <w15:docId w15:val="{60195453-63AD-4EF9-828F-595A37D6A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E03B42"/>
    <w:pPr>
      <w:spacing w:before="180"/>
    </w:pPr>
    <w:rPr>
      <w:lang w:val="en-GB"/>
    </w:rPr>
  </w:style>
  <w:style w:type="paragraph" w:styleId="Ingetavstnd">
    <w:name w:val="No Spacing"/>
    <w:uiPriority w:val="1"/>
    <w:qFormat/>
    <w:rsid w:val="00F5723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6B7FF1-8D4F-489C-9A99-9793F951A3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445</Words>
  <Characters>2359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9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8-20T06:49:00Z</cp:lastPrinted>
  <dcterms:created xsi:type="dcterms:W3CDTF">2021-08-23T18:29:00Z</dcterms:created>
  <dcterms:modified xsi:type="dcterms:W3CDTF">2021-08-23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